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37864C" w14:textId="72CAC9D5" w:rsidR="00934E96" w:rsidRPr="001503A6" w:rsidRDefault="00934E96" w:rsidP="00934E96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>
        <w:rPr>
          <w:noProof/>
        </w:rPr>
        <w:drawing>
          <wp:inline distT="0" distB="0" distL="0" distR="0" wp14:anchorId="68ADDAED" wp14:editId="0BAEBCC6">
            <wp:extent cx="5274310" cy="3939861"/>
            <wp:effectExtent l="0" t="0" r="2540" b="381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EC01C35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9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503A6">
        <w:rPr>
          <w:rFonts w:ascii="Arial" w:hAnsi="Arial" w:cs="Arial"/>
          <w:b/>
        </w:rPr>
        <w:t>Instructions</w:t>
      </w:r>
    </w:p>
    <w:p w14:paraId="6E27F569" w14:textId="5B5A8E44" w:rsidR="00934E96" w:rsidRPr="001503A6" w:rsidRDefault="00934E96" w:rsidP="00934E96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4CAE9910" wp14:editId="2324F1BC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0DFEBB41" w14:textId="574B653F" w:rsidR="00934E96" w:rsidRPr="001503A6" w:rsidRDefault="00934E96" w:rsidP="00934E96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6132CEE1" wp14:editId="73CB3F61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006254B4" w14:textId="77777777" w:rsidR="00934E96" w:rsidRPr="001503A6" w:rsidRDefault="00934E96" w:rsidP="00934E96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575837AF" w14:textId="77777777" w:rsidR="00934E96" w:rsidRPr="001503A6" w:rsidRDefault="00934E96" w:rsidP="00934E96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E5D1A8D" w14:textId="77777777" w:rsidR="00934E96" w:rsidRPr="001503A6" w:rsidRDefault="00934E96" w:rsidP="00934E96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04D0839E" w14:textId="77777777" w:rsidR="00934E96" w:rsidRPr="001503A6" w:rsidRDefault="00934E96" w:rsidP="00934E96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4E56098F" w14:textId="77777777" w:rsidR="00934E96" w:rsidRPr="001503A6" w:rsidRDefault="00934E96" w:rsidP="00934E96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55B97F86" w14:textId="77777777" w:rsidR="00934E96" w:rsidRDefault="00934E96" w:rsidP="00934E96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5F7C02D4" w14:textId="77777777" w:rsidR="00934E96" w:rsidRPr="001503A6" w:rsidRDefault="00934E96" w:rsidP="00934E96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338557A8" w14:textId="4FC01718" w:rsidR="00934E96" w:rsidRPr="001503A6" w:rsidRDefault="00934E96" w:rsidP="00934E96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656366">
        <w:rPr>
          <w:rFonts w:ascii="Arial" w:hAnsi="Arial" w:cs="Arial"/>
          <w:b/>
        </w:rPr>
        <w:t>19</w:t>
      </w:r>
      <w:r w:rsidRPr="001503A6">
        <w:rPr>
          <w:rFonts w:ascii="Arial" w:hAnsi="Arial" w:cs="Arial"/>
        </w:rPr>
        <w:t xml:space="preserve">. There are </w:t>
      </w:r>
      <w:r w:rsidR="00656366">
        <w:rPr>
          <w:rFonts w:ascii="Arial" w:hAnsi="Arial" w:cs="Arial"/>
          <w:b/>
        </w:rPr>
        <w:t>11</w:t>
      </w:r>
      <w:r w:rsidRPr="001503A6">
        <w:rPr>
          <w:rFonts w:ascii="Arial" w:hAnsi="Arial" w:cs="Arial"/>
        </w:rPr>
        <w:t xml:space="preserve"> questions.</w:t>
      </w:r>
    </w:p>
    <w:p w14:paraId="1D809D4D" w14:textId="77777777" w:rsidR="00934E96" w:rsidRPr="001503A6" w:rsidRDefault="00934E96" w:rsidP="00934E96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6A1F6192" w14:textId="77777777" w:rsidR="00934E96" w:rsidRPr="003E761B" w:rsidRDefault="00934E96" w:rsidP="00934E9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50EF0CA2" w14:textId="77777777" w:rsidR="00934E96" w:rsidRPr="001503A6" w:rsidRDefault="00934E96" w:rsidP="00934E96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7DC48095" w14:textId="77777777" w:rsidR="00934E96" w:rsidRPr="001503A6" w:rsidRDefault="00934E96" w:rsidP="00934E96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7685DD3F" w14:textId="77777777" w:rsidR="00934E96" w:rsidRPr="001503A6" w:rsidRDefault="00934E96" w:rsidP="00934E9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0885A351" w14:textId="77777777" w:rsidR="00934E96" w:rsidRPr="001503A6" w:rsidRDefault="00934E96" w:rsidP="00934E9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09D6FD6C" w14:textId="77777777" w:rsidR="00934E96" w:rsidRPr="001503A6" w:rsidRDefault="00934E96" w:rsidP="00934E9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17C4C50B" w14:textId="77777777" w:rsidR="00934E96" w:rsidRDefault="00934E96" w:rsidP="00934E9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31DD45C6" w14:textId="77777777" w:rsidR="00934E96" w:rsidRDefault="00934E96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0AADB14D" w14:textId="46BBE8C2" w:rsidR="001E0C42" w:rsidRPr="00946185" w:rsidRDefault="00F94143" w:rsidP="001E0C42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1E0C42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E0C4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hen a biased 6-sided dice is thrown once, the probability that it will land on 4 is .65</w:t>
      </w:r>
    </w:p>
    <w:p w14:paraId="447785BA" w14:textId="77777777" w:rsidR="001E0C42" w:rsidRPr="00946185" w:rsidRDefault="001E0C42" w:rsidP="001E0C4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biased dice is thrown twice.</w:t>
      </w:r>
    </w:p>
    <w:p w14:paraId="38521799" w14:textId="77777777" w:rsidR="001E0C42" w:rsidRPr="00946185" w:rsidRDefault="001E0C42" w:rsidP="001E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mir draws this probability tree diagram.</w:t>
      </w:r>
    </w:p>
    <w:p w14:paraId="4060190E" w14:textId="77777777" w:rsidR="001E0C42" w:rsidRPr="00946185" w:rsidRDefault="001E0C42" w:rsidP="001E0C4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is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not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rrect.</w:t>
      </w:r>
    </w:p>
    <w:p w14:paraId="41AE0B12" w14:textId="77777777" w:rsidR="001E0C42" w:rsidRDefault="001E0C42" w:rsidP="001E0C4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C072F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04CB775F" wp14:editId="0CAF1C4E">
            <wp:extent cx="5095875" cy="39147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EB9B56" w14:textId="77777777" w:rsidR="001E0C42" w:rsidRDefault="001E0C42" w:rsidP="001E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5B31E5E" w14:textId="77777777" w:rsidR="001E0C42" w:rsidRDefault="001E0C42" w:rsidP="001E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A0B3BF" w14:textId="77777777" w:rsidR="001E0C42" w:rsidRPr="00946185" w:rsidRDefault="001E0C42" w:rsidP="001E0C42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down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wo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ings that are wrong with the probability tree diagram.</w:t>
      </w:r>
    </w:p>
    <w:p w14:paraId="071C77B0" w14:textId="6D76E04B" w:rsidR="001E0C42" w:rsidRPr="00946185" w:rsidRDefault="001E0C42" w:rsidP="001E0C42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1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</w:t>
      </w:r>
    </w:p>
    <w:p w14:paraId="6A28517C" w14:textId="1FC94A06" w:rsidR="001E0C42" w:rsidRPr="00946185" w:rsidRDefault="001E0C42" w:rsidP="001E0C42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27CAE4E1" w14:textId="08299728" w:rsidR="001E0C42" w:rsidRPr="00946185" w:rsidRDefault="001E0C42" w:rsidP="001E0C42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2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DBB559E" w14:textId="0B756CF4" w:rsidR="001E0C42" w:rsidRDefault="001E0C42" w:rsidP="001E0C42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941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06D06BFD" w14:textId="77777777" w:rsidR="001E0C42" w:rsidRDefault="001E0C42" w:rsidP="001E0C4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50E4613F" w14:textId="77777777" w:rsidR="00F94143" w:rsidRDefault="00F94143" w:rsidP="001E0C42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/>
      </w:r>
    </w:p>
    <w:p w14:paraId="3DB7ECED" w14:textId="77777777" w:rsidR="00F94143" w:rsidRDefault="00F9414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6748A26" w14:textId="54091404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Patrick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has t</w:t>
      </w:r>
      <w:r>
        <w:rPr>
          <w:rFonts w:ascii="Times New Roman" w:hAnsi="Times New Roman"/>
          <w:sz w:val="24"/>
          <w:szCs w:val="24"/>
          <w:lang w:eastAsia="en-GB"/>
        </w:rPr>
        <w:t>o</w:t>
      </w:r>
      <w:proofErr w:type="gramEnd"/>
      <w:r>
        <w:rPr>
          <w:rFonts w:ascii="Times New Roman" w:hAnsi="Times New Roman"/>
          <w:sz w:val="24"/>
          <w:szCs w:val="24"/>
          <w:lang w:eastAsia="en-GB"/>
        </w:rPr>
        <w:t xml:space="preserve"> work out the exact value of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B71E04" w:rsidRPr="00B71E04">
        <w:rPr>
          <w:rFonts w:ascii="Times New Roman" w:hAnsi="Times New Roman"/>
          <w:position w:val="-6"/>
          <w:sz w:val="24"/>
          <w:szCs w:val="24"/>
          <w:lang w:eastAsia="en-GB"/>
        </w:rPr>
        <w:object w:dxaOrig="420" w:dyaOrig="480" w14:anchorId="04110C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2pt;height:23.7pt" o:ole="">
            <v:imagedata r:id="rId11" o:title=""/>
          </v:shape>
          <o:OLEObject Type="Embed" ProgID="Equation.DSMT4" ShapeID="_x0000_i1025" DrawAspect="Content" ObjectID="_1646840119" r:id="rId12"/>
        </w:object>
      </w:r>
    </w:p>
    <w:p w14:paraId="5FE49C09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Patrick says,</w:t>
      </w:r>
    </w:p>
    <w:p w14:paraId="6042E301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firstLine="127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“</w:t>
      </w:r>
      <w:r w:rsidRPr="00070479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1D1B0924">
          <v:shape id="_x0000_i1026" type="#_x0000_t75" style="width:11.85pt;height:33.05pt" o:ole="">
            <v:imagedata r:id="rId13" o:title=""/>
          </v:shape>
          <o:OLEObject Type="Embed" ProgID="Equation.DSMT4" ShapeID="_x0000_i1026" DrawAspect="Content" ObjectID="_1646840120" r:id="rId1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of 64 is 16 so </w:t>
      </w:r>
      <w:r w:rsidRPr="000F34F1">
        <w:rPr>
          <w:rFonts w:ascii="Times New Roman" w:hAnsi="Times New Roman"/>
          <w:position w:val="-4"/>
          <w:sz w:val="24"/>
          <w:szCs w:val="24"/>
          <w:lang w:eastAsia="en-GB"/>
        </w:rPr>
        <w:object w:dxaOrig="420" w:dyaOrig="480" w14:anchorId="313A58FC">
          <v:shape id="_x0000_i1027" type="#_x0000_t75" style="width:21.2pt;height:23.7pt" o:ole="">
            <v:imagedata r:id="rId15" o:title=""/>
          </v:shape>
          <o:OLEObject Type="Embed" ProgID="Equation.DSMT4" ShapeID="_x0000_i1027" DrawAspect="Content" ObjectID="_1646840121" r:id="rId16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16 ”</w:t>
      </w:r>
      <w:proofErr w:type="gramEnd"/>
    </w:p>
    <w:p w14:paraId="010B801F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xplain what is wrong with what Patrick says.</w:t>
      </w:r>
    </w:p>
    <w:p w14:paraId="313EE82D" w14:textId="247ACC55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555DC1B1" w14:textId="15FD9DF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08DC8340" w14:textId="3DA1D25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0EA3E540" w14:textId="6EF3665D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94143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5261916B" w14:textId="77777777" w:rsidR="00E77450" w:rsidRDefault="00E77450" w:rsidP="00E774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049BE59E" w14:textId="089B947B" w:rsidR="00F94143" w:rsidRDefault="00F94143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16CABA" w14:textId="16383026" w:rsidR="001E0C42" w:rsidRPr="00F56579" w:rsidRDefault="00F94143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1E0C4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E0C42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 w:rsidR="001E0C42" w:rsidRPr="00F56579">
        <w:rPr>
          <w:rFonts w:ascii="Times New Roman" w:hAnsi="Times New Roman"/>
          <w:sz w:val="24"/>
          <w:szCs w:val="24"/>
          <w:lang w:eastAsia="en-GB"/>
        </w:rPr>
        <w:t>is a right-angled triangle.</w:t>
      </w:r>
    </w:p>
    <w:p w14:paraId="3F6BDFD7" w14:textId="77777777" w:rsidR="001E0C42" w:rsidRPr="00D258EC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14:paraId="287723A2" w14:textId="77777777" w:rsidR="001E0C42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080319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62824752" wp14:editId="3AF6F765">
            <wp:extent cx="2743200" cy="1669415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9ED73D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Here is Sarah’s method to find the length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C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51B433BF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C</w:t>
      </w:r>
      <w:r w:rsidRPr="005E4D27">
        <w:rPr>
          <w:rFonts w:ascii="Times New Roman" w:eastAsia="Times New Roman" w:hAnsi="Times New Roman"/>
          <w:sz w:val="24"/>
          <w:szCs w:val="24"/>
          <w:vertAlign w:val="superscript"/>
          <w:lang w:val="en-US" w:eastAsia="en-GB"/>
        </w:rPr>
        <w:t xml:space="preserve"> </w:t>
      </w:r>
      <w:r w:rsidRPr="005E4D2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5E4D27">
        <w:rPr>
          <w:rFonts w:ascii="Times New Roman" w:eastAsia="Times New Roman" w:hAnsi="Times New Roman"/>
          <w:sz w:val="24"/>
          <w:szCs w:val="24"/>
          <w:vertAlign w:val="superscript"/>
          <w:lang w:val="en-US" w:eastAsia="en-GB"/>
        </w:rPr>
        <w:t xml:space="preserve"> </w:t>
      </w:r>
      <w:r w:rsidRPr="005E4D2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 w:rsidRPr="005E4D27">
        <w:rPr>
          <w:rFonts w:ascii="Times New Roman" w:eastAsia="Times New Roman" w:hAnsi="Times New Roman"/>
          <w:sz w:val="24"/>
          <w:szCs w:val="24"/>
          <w:vertAlign w:val="superscript"/>
          <w:lang w:val="en-US" w:eastAsia="en-GB"/>
        </w:rPr>
        <w:t xml:space="preserve"> </w:t>
      </w:r>
      <w:r w:rsidRPr="005E4D2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09321882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127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= 6</w:t>
      </w:r>
      <w:r w:rsidRPr="00D1551F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+ 8</w:t>
      </w:r>
      <w:r w:rsidRPr="00D1551F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61E2D8D7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127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= 100</w:t>
      </w:r>
    </w:p>
    <w:p w14:paraId="56A590FD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firstLine="993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C </w:t>
      </w:r>
      <w:r w:rsidRPr="00F56579">
        <w:rPr>
          <w:rFonts w:ascii="Times New Roman" w:hAnsi="Times New Roman"/>
          <w:sz w:val="24"/>
          <w:szCs w:val="24"/>
          <w:lang w:eastAsia="en-GB"/>
        </w:rPr>
        <w:t>= 10</w:t>
      </w:r>
    </w:p>
    <w:p w14:paraId="28B80E6E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What mistake has Sarah made in her method?</w:t>
      </w:r>
    </w:p>
    <w:p w14:paraId="380E679B" w14:textId="1DB904AF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1BA97064" w14:textId="2931860D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4E495FF4" w14:textId="5DF55E5A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6FF2F33F" w14:textId="77777777" w:rsidR="001E0C42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66AAF65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D7AB1A" w14:textId="77777777" w:rsidR="001E0C42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br w:type="page"/>
      </w:r>
      <w:r w:rsidRPr="00353B17">
        <w:rPr>
          <w:rFonts w:ascii="Times New Roman" w:hAnsi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2F7DB908" wp14:editId="05302B7F">
            <wp:extent cx="3710940" cy="3338830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CBF67C" w14:textId="77777777" w:rsidR="001E0C42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4BBDE6C" w14:textId="77777777" w:rsidR="001E0C42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565093E0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smartTag w:uri="urn:schemas-microsoft-com:office:smarttags" w:element="place">
        <w:smartTag w:uri="urn:schemas-microsoft-com:office:smarttags" w:element="City">
          <w:r w:rsidRPr="007731B7">
            <w:rPr>
              <w:rFonts w:ascii="Times New Roman" w:hAnsi="Times New Roman"/>
              <w:sz w:val="24"/>
              <w:szCs w:val="24"/>
              <w:lang w:eastAsia="en-GB"/>
            </w:rPr>
            <w:t>Roy</w:t>
          </w:r>
        </w:smartTag>
      </w:smartTag>
      <w:r w:rsidRPr="007731B7">
        <w:rPr>
          <w:rFonts w:ascii="Times New Roman" w:hAnsi="Times New Roman"/>
          <w:sz w:val="24"/>
          <w:szCs w:val="24"/>
          <w:lang w:eastAsia="en-GB"/>
        </w:rPr>
        <w:t xml:space="preserve"> is going to enlarge triangle </w:t>
      </w:r>
      <w:r w:rsidRPr="007731B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QR </w:t>
      </w:r>
      <w:r w:rsidRPr="007731B7">
        <w:rPr>
          <w:rFonts w:ascii="Times New Roman" w:hAnsi="Times New Roman"/>
          <w:sz w:val="24"/>
          <w:szCs w:val="24"/>
          <w:lang w:eastAsia="en-GB"/>
        </w:rPr>
        <w:t xml:space="preserve">with centre </w:t>
      </w:r>
      <w:r w:rsidRPr="007731B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7731B7">
        <w:rPr>
          <w:rFonts w:ascii="Times New Roman" w:hAnsi="Times New Roman"/>
          <w:sz w:val="24"/>
          <w:szCs w:val="24"/>
          <w:lang w:eastAsia="en-GB"/>
        </w:rPr>
        <w:t>and scale factor 1</w:t>
      </w:r>
      <w:r w:rsidRPr="0030423D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1C4AF146">
          <v:shape id="_x0000_i1028" type="#_x0000_t75" style="width:11.85pt;height:33.05pt" o:ole="">
            <v:imagedata r:id="rId19" o:title=""/>
          </v:shape>
          <o:OLEObject Type="Embed" ProgID="Equation.DSMT4" ShapeID="_x0000_i1028" DrawAspect="Content" ObjectID="_1646840122" r:id="rId20"/>
        </w:object>
      </w:r>
    </w:p>
    <w:p w14:paraId="6C45CC84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He draws tri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YZ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4CC3E37B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Explain why </w:t>
      </w:r>
      <w:smartTag w:uri="urn:schemas-microsoft-com:office:smarttags" w:element="City">
        <w:smartTag w:uri="urn:schemas-microsoft-com:office:smarttags" w:element="place">
          <w:r w:rsidRPr="00F56579">
            <w:rPr>
              <w:rFonts w:ascii="Times New Roman" w:hAnsi="Times New Roman"/>
              <w:sz w:val="24"/>
              <w:szCs w:val="24"/>
              <w:lang w:eastAsia="en-GB"/>
            </w:rPr>
            <w:t>Roy</w:t>
          </w:r>
        </w:smartTag>
      </w:smartTag>
      <w:r w:rsidRPr="00F56579">
        <w:rPr>
          <w:rFonts w:ascii="Times New Roman" w:hAnsi="Times New Roman"/>
          <w:sz w:val="24"/>
          <w:szCs w:val="24"/>
          <w:lang w:eastAsia="en-GB"/>
        </w:rPr>
        <w:t xml:space="preserve">’s diagram is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not </w:t>
      </w:r>
      <w:r w:rsidRPr="00F56579">
        <w:rPr>
          <w:rFonts w:ascii="Times New Roman" w:hAnsi="Times New Roman"/>
          <w:sz w:val="24"/>
          <w:szCs w:val="24"/>
          <w:lang w:eastAsia="en-GB"/>
        </w:rPr>
        <w:t>correct.</w:t>
      </w:r>
    </w:p>
    <w:p w14:paraId="11FAC585" w14:textId="6BF07504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5C783F01" w14:textId="02C6018F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0C15F257" w14:textId="01367C08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40FEB970" w14:textId="77777777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71CE29F" w14:textId="35625BAF" w:rsidR="001E0C42" w:rsidRPr="00F56579" w:rsidRDefault="001E0C42" w:rsidP="001E0C4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94143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0414988E" w14:textId="77777777" w:rsidR="00E77450" w:rsidRDefault="00E77450" w:rsidP="00E774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53518FDF" w14:textId="77777777" w:rsidR="00E77450" w:rsidRDefault="00E77450" w:rsidP="001E0C4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317D8EB3" w14:textId="77777777" w:rsidR="00F94143" w:rsidRDefault="00F94143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06B2CE5" w14:textId="583176DC" w:rsidR="001E0C42" w:rsidRPr="002D6088" w:rsidRDefault="00F94143" w:rsidP="001E0C4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 w:rsidR="001E0C42">
        <w:rPr>
          <w:rFonts w:ascii="Times New Roman" w:hAnsi="Times New Roman"/>
          <w:b/>
          <w:bCs/>
          <w:sz w:val="24"/>
          <w:szCs w:val="24"/>
        </w:rPr>
        <w:tab/>
      </w:r>
      <w:r w:rsidR="001E0C42" w:rsidRPr="00FD66E9">
        <w:rPr>
          <w:rFonts w:ascii="Times New Roman" w:hAnsi="Times New Roman"/>
          <w:sz w:val="24"/>
          <w:szCs w:val="24"/>
        </w:rPr>
        <w:t>The table shows some information about the weights of 50 potatoe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36"/>
        <w:gridCol w:w="2836"/>
      </w:tblGrid>
      <w:tr w:rsidR="001E0C42" w:rsidRPr="002D6088" w14:paraId="13CB316C" w14:textId="77777777" w:rsidTr="001709CF">
        <w:trPr>
          <w:trHeight w:val="426"/>
          <w:jc w:val="center"/>
        </w:trPr>
        <w:tc>
          <w:tcPr>
            <w:tcW w:w="2836" w:type="dxa"/>
            <w:vAlign w:val="center"/>
          </w:tcPr>
          <w:p w14:paraId="2AA600D2" w14:textId="77777777" w:rsidR="001E0C42" w:rsidRPr="002D6088" w:rsidRDefault="001E0C42" w:rsidP="001709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D6088">
              <w:rPr>
                <w:rFonts w:ascii="Times New Roman" w:hAnsi="Times New Roman"/>
                <w:b/>
                <w:bCs/>
                <w:sz w:val="24"/>
                <w:szCs w:val="24"/>
              </w:rPr>
              <w:t>Weight (</w:t>
            </w:r>
            <w:r w:rsidRPr="002D6088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w </w:t>
            </w:r>
            <w:r w:rsidRPr="002D6088">
              <w:rPr>
                <w:rFonts w:ascii="Times New Roman" w:hAnsi="Times New Roman"/>
                <w:b/>
                <w:bCs/>
                <w:sz w:val="24"/>
                <w:szCs w:val="24"/>
              </w:rPr>
              <w:t>grams)</w:t>
            </w:r>
          </w:p>
        </w:tc>
        <w:tc>
          <w:tcPr>
            <w:tcW w:w="2836" w:type="dxa"/>
            <w:vAlign w:val="center"/>
          </w:tcPr>
          <w:p w14:paraId="3D7A3189" w14:textId="77777777" w:rsidR="001E0C42" w:rsidRPr="002D6088" w:rsidRDefault="001E0C42" w:rsidP="001709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D6088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1E0C42" w:rsidRPr="002D6088" w14:paraId="22F3F946" w14:textId="77777777" w:rsidTr="001709CF">
        <w:trPr>
          <w:trHeight w:val="426"/>
          <w:jc w:val="center"/>
        </w:trPr>
        <w:tc>
          <w:tcPr>
            <w:tcW w:w="2836" w:type="dxa"/>
            <w:vAlign w:val="center"/>
          </w:tcPr>
          <w:p w14:paraId="7533B387" w14:textId="77777777" w:rsidR="001E0C42" w:rsidRPr="002D6088" w:rsidRDefault="001E0C42" w:rsidP="001709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6088"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 w:rsidRPr="002D608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 w:rsidRPr="006417D6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D6088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2D60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36" w:type="dxa"/>
            <w:vAlign w:val="center"/>
          </w:tcPr>
          <w:p w14:paraId="5B7B4431" w14:textId="77777777" w:rsidR="001E0C42" w:rsidRPr="002D6088" w:rsidRDefault="001E0C42" w:rsidP="001709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60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1E0C42" w:rsidRPr="002D6088" w14:paraId="669EECED" w14:textId="77777777" w:rsidTr="001709CF">
        <w:trPr>
          <w:trHeight w:val="426"/>
          <w:jc w:val="center"/>
        </w:trPr>
        <w:tc>
          <w:tcPr>
            <w:tcW w:w="2836" w:type="dxa"/>
            <w:vAlign w:val="center"/>
          </w:tcPr>
          <w:p w14:paraId="04AEB45F" w14:textId="77777777" w:rsidR="001E0C42" w:rsidRPr="002D6088" w:rsidRDefault="001E0C42" w:rsidP="001709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6088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2D608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 w:rsidRPr="006417D6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D6088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2D608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836" w:type="dxa"/>
            <w:vAlign w:val="center"/>
          </w:tcPr>
          <w:p w14:paraId="3D4A4DFE" w14:textId="77777777" w:rsidR="001E0C42" w:rsidRPr="002D6088" w:rsidRDefault="001E0C42" w:rsidP="001709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6088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1E0C42" w:rsidRPr="002D6088" w14:paraId="35AA5DBB" w14:textId="77777777" w:rsidTr="001709CF">
        <w:trPr>
          <w:trHeight w:val="426"/>
          <w:jc w:val="center"/>
        </w:trPr>
        <w:tc>
          <w:tcPr>
            <w:tcW w:w="2836" w:type="dxa"/>
            <w:vAlign w:val="center"/>
          </w:tcPr>
          <w:p w14:paraId="79F43043" w14:textId="77777777" w:rsidR="001E0C42" w:rsidRPr="002D6088" w:rsidRDefault="001E0C42" w:rsidP="001709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6088">
              <w:rPr>
                <w:rFonts w:ascii="Times New Roman" w:hAnsi="Times New Roman"/>
                <w:sz w:val="24"/>
                <w:szCs w:val="24"/>
              </w:rPr>
              <w:t xml:space="preserve">30 &lt; </w:t>
            </w:r>
            <w:r w:rsidRPr="002D608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 w:rsidRPr="006417D6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D6088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2D6088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2836" w:type="dxa"/>
            <w:vAlign w:val="center"/>
          </w:tcPr>
          <w:p w14:paraId="27EC7752" w14:textId="77777777" w:rsidR="001E0C42" w:rsidRPr="002D6088" w:rsidRDefault="001E0C42" w:rsidP="001709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6088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1E0C42" w:rsidRPr="002D6088" w14:paraId="5F8E1A4F" w14:textId="77777777" w:rsidTr="001709CF">
        <w:trPr>
          <w:trHeight w:val="426"/>
          <w:jc w:val="center"/>
        </w:trPr>
        <w:tc>
          <w:tcPr>
            <w:tcW w:w="2836" w:type="dxa"/>
            <w:vAlign w:val="center"/>
          </w:tcPr>
          <w:p w14:paraId="63DA99B6" w14:textId="77777777" w:rsidR="001E0C42" w:rsidRPr="002D6088" w:rsidRDefault="001E0C42" w:rsidP="001709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6088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2D608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 w:rsidRPr="006417D6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D6088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2D6088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2836" w:type="dxa"/>
            <w:vAlign w:val="center"/>
          </w:tcPr>
          <w:p w14:paraId="5447BF98" w14:textId="77777777" w:rsidR="001E0C42" w:rsidRPr="002D6088" w:rsidRDefault="001E0C42" w:rsidP="001709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608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1E0C42" w:rsidRPr="002D6088" w14:paraId="0705141E" w14:textId="77777777" w:rsidTr="001709CF">
        <w:trPr>
          <w:trHeight w:val="426"/>
          <w:jc w:val="center"/>
        </w:trPr>
        <w:tc>
          <w:tcPr>
            <w:tcW w:w="2836" w:type="dxa"/>
            <w:vAlign w:val="center"/>
          </w:tcPr>
          <w:p w14:paraId="69943EB6" w14:textId="77777777" w:rsidR="001E0C42" w:rsidRPr="002D6088" w:rsidRDefault="001E0C42" w:rsidP="001709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6088">
              <w:rPr>
                <w:rFonts w:ascii="Times New Roman" w:hAnsi="Times New Roman"/>
                <w:sz w:val="24"/>
                <w:szCs w:val="24"/>
              </w:rPr>
              <w:t xml:space="preserve">50 &lt; </w:t>
            </w:r>
            <w:r w:rsidRPr="002D608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 w:rsidRPr="006417D6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D6088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2D6088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836" w:type="dxa"/>
            <w:vAlign w:val="center"/>
          </w:tcPr>
          <w:p w14:paraId="7736A92D" w14:textId="77777777" w:rsidR="001E0C42" w:rsidRPr="002D6088" w:rsidRDefault="001E0C42" w:rsidP="001709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60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</w:tbl>
    <w:p w14:paraId="68E1849C" w14:textId="77777777" w:rsidR="001E0C42" w:rsidRDefault="001E0C42" w:rsidP="001E0C4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EA939FA" w14:textId="77777777" w:rsidR="001E0C42" w:rsidRPr="00FD66E9" w:rsidRDefault="001E0C42" w:rsidP="001E0C4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Iveta drew this frequency polygon for the information in the table.</w:t>
      </w:r>
    </w:p>
    <w:p w14:paraId="2D21F57A" w14:textId="77777777" w:rsidR="001E0C42" w:rsidRDefault="001E0C42" w:rsidP="001E0C4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The frequency polygon is </w:t>
      </w:r>
      <w:r w:rsidRPr="00FD66E9">
        <w:rPr>
          <w:rFonts w:ascii="Times New Roman" w:hAnsi="Times New Roman"/>
          <w:b/>
          <w:bCs/>
          <w:sz w:val="24"/>
          <w:szCs w:val="24"/>
        </w:rPr>
        <w:t>not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/>
          <w:sz w:val="24"/>
          <w:szCs w:val="24"/>
        </w:rPr>
        <w:t>fully correct.</w:t>
      </w:r>
    </w:p>
    <w:p w14:paraId="0AD31201" w14:textId="77777777" w:rsidR="001E0C42" w:rsidRPr="00FD66E9" w:rsidRDefault="001E0C42" w:rsidP="001E0C4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E4449A7" wp14:editId="2CCA7159">
            <wp:extent cx="3877682" cy="2806574"/>
            <wp:effectExtent l="0" t="0" r="889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857" cy="280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666B2E" w14:textId="77777777" w:rsidR="001E0C42" w:rsidRDefault="001E0C42" w:rsidP="001E0C42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Write down </w:t>
      </w:r>
      <w:r w:rsidRPr="00FD66E9">
        <w:rPr>
          <w:rFonts w:ascii="Times New Roman" w:hAnsi="Times New Roman"/>
          <w:b/>
          <w:bCs/>
          <w:sz w:val="24"/>
          <w:szCs w:val="24"/>
        </w:rPr>
        <w:t>two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/>
          <w:sz w:val="24"/>
          <w:szCs w:val="24"/>
        </w:rPr>
        <w:t>things that are wrong with the frequency polygon.</w:t>
      </w:r>
    </w:p>
    <w:p w14:paraId="1A2AB41B" w14:textId="7B093214" w:rsidR="001E0C42" w:rsidRDefault="001E0C42" w:rsidP="001E0C42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</w:t>
      </w:r>
    </w:p>
    <w:p w14:paraId="734C34F7" w14:textId="2AD321D4" w:rsidR="001E0C42" w:rsidRDefault="001E0C42" w:rsidP="001E0C42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</w:t>
      </w:r>
    </w:p>
    <w:p w14:paraId="4D98DAAC" w14:textId="00C57F89" w:rsidR="001E0C42" w:rsidRDefault="001E0C42" w:rsidP="001E0C42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</w:t>
      </w:r>
    </w:p>
    <w:p w14:paraId="7C09C489" w14:textId="33BA631E" w:rsidR="001E0C42" w:rsidRPr="00FD66E9" w:rsidRDefault="001E0C42" w:rsidP="001E0C4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</w:t>
      </w:r>
    </w:p>
    <w:p w14:paraId="1DC5A39F" w14:textId="14C89D84" w:rsidR="001E0C42" w:rsidRPr="00FD66E9" w:rsidRDefault="001E0C42" w:rsidP="001E0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F94143">
        <w:rPr>
          <w:rFonts w:ascii="Times New Roman" w:hAnsi="Times New Roman"/>
          <w:b/>
          <w:bCs/>
          <w:sz w:val="24"/>
          <w:szCs w:val="24"/>
        </w:rPr>
        <w:t>4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48268D69" w14:textId="77777777" w:rsidR="00E77450" w:rsidRDefault="00E77450" w:rsidP="00E774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74D5C654" w14:textId="77777777" w:rsidR="00E77450" w:rsidRDefault="00E77450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31D8609" w14:textId="588CC226" w:rsidR="003E015F" w:rsidRPr="00034B6C" w:rsidRDefault="00F94143" w:rsidP="003E015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3E015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E015F" w:rsidRPr="00034B6C">
        <w:rPr>
          <w:rFonts w:ascii="Times New Roman" w:hAnsi="Times New Roman"/>
          <w:sz w:val="24"/>
          <w:szCs w:val="24"/>
          <w:lang w:eastAsia="en-GB"/>
        </w:rPr>
        <w:t>There are 30 students in Mr Lear’s class.</w:t>
      </w:r>
    </w:p>
    <w:p w14:paraId="2EABDD24" w14:textId="77777777" w:rsidR="003E015F" w:rsidRPr="00034B6C" w:rsidRDefault="003E015F" w:rsidP="003E01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16 of the students are boys.</w:t>
      </w:r>
    </w:p>
    <w:p w14:paraId="124F67B3" w14:textId="77777777" w:rsidR="003E015F" w:rsidRPr="00034B6C" w:rsidRDefault="003E015F" w:rsidP="003E01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wo students from the class are chosen at random.</w:t>
      </w:r>
    </w:p>
    <w:p w14:paraId="0B4A0BA8" w14:textId="77777777" w:rsidR="003E015F" w:rsidRPr="00034B6C" w:rsidRDefault="003E015F" w:rsidP="003E01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Mr Lear draws this probability tree diagram for this information.</w:t>
      </w:r>
    </w:p>
    <w:p w14:paraId="32ADE667" w14:textId="77777777" w:rsidR="003E015F" w:rsidRDefault="003E015F" w:rsidP="003E01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014B1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A8AD1CB" wp14:editId="0988064D">
            <wp:extent cx="3220720" cy="32119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9449" cy="322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6CC400" w14:textId="77777777" w:rsidR="003E015F" w:rsidRDefault="003E015F" w:rsidP="00F94143">
      <w:pPr>
        <w:autoSpaceDE w:val="0"/>
        <w:autoSpaceDN w:val="0"/>
        <w:adjustRightInd w:val="0"/>
        <w:spacing w:after="0" w:line="240" w:lineRule="auto"/>
        <w:ind w:left="720" w:hanging="72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Write down 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one </w:t>
      </w:r>
      <w:r w:rsidRPr="00034B6C">
        <w:rPr>
          <w:rFonts w:ascii="Times New Roman" w:hAnsi="Times New Roman"/>
          <w:sz w:val="24"/>
          <w:szCs w:val="24"/>
          <w:lang w:eastAsia="en-GB"/>
        </w:rPr>
        <w:t>thing that is wrong with the probabilities in the probability tree diagram.</w:t>
      </w:r>
    </w:p>
    <w:p w14:paraId="6BA811E2" w14:textId="77777777" w:rsidR="003E015F" w:rsidRPr="00034B6C" w:rsidRDefault="003E015F" w:rsidP="003E01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9C2FBCC" w14:textId="7D9C12BF" w:rsidR="003E015F" w:rsidRDefault="003E015F" w:rsidP="003E01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38427BC7" w14:textId="77777777" w:rsidR="003E015F" w:rsidRPr="00034B6C" w:rsidRDefault="003E015F" w:rsidP="003E01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9363BF" w14:textId="678827B7" w:rsidR="003E015F" w:rsidRPr="00034B6C" w:rsidRDefault="003E015F" w:rsidP="003E01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56668A26" w14:textId="77777777" w:rsidR="003E015F" w:rsidRDefault="003E015F" w:rsidP="003E01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6CEC5FF" w14:textId="77777777" w:rsidR="003E015F" w:rsidRPr="00034B6C" w:rsidRDefault="003E015F" w:rsidP="003E01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8E9A95" w14:textId="77777777" w:rsidR="003E015F" w:rsidRPr="00034B6C" w:rsidRDefault="003E015F" w:rsidP="003E01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Owen and Wasim play for the school football team.</w:t>
      </w:r>
    </w:p>
    <w:p w14:paraId="3ACD22E4" w14:textId="77777777" w:rsidR="003E015F" w:rsidRPr="00034B6C" w:rsidRDefault="003E015F" w:rsidP="003E01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probability that Owen will score a goal in the next match is 0.4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AC059B8" w14:textId="77777777" w:rsidR="003E015F" w:rsidRPr="00034B6C" w:rsidRDefault="003E015F" w:rsidP="003E01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probability that Wasim will score a goal in the next match is 0.25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703EE053" w14:textId="77777777" w:rsidR="003E015F" w:rsidRPr="00034B6C" w:rsidRDefault="003E015F" w:rsidP="003E01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Mr Slater says,</w:t>
      </w:r>
    </w:p>
    <w:p w14:paraId="3730D35A" w14:textId="77777777" w:rsidR="003E015F" w:rsidRPr="00034B6C" w:rsidRDefault="003E015F" w:rsidP="003E015F">
      <w:pPr>
        <w:autoSpaceDE w:val="0"/>
        <w:autoSpaceDN w:val="0"/>
        <w:adjustRightInd w:val="0"/>
        <w:spacing w:after="0" w:line="360" w:lineRule="auto"/>
        <w:ind w:firstLine="851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“The probability that both boys will score a goal in the next match is 0.4 + 0.25”</w:t>
      </w:r>
    </w:p>
    <w:p w14:paraId="6728FFA1" w14:textId="77777777" w:rsidR="003E015F" w:rsidRPr="00034B6C" w:rsidRDefault="003E015F" w:rsidP="003E01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Is Mr Slater right?</w:t>
      </w:r>
    </w:p>
    <w:p w14:paraId="2AE3BED2" w14:textId="77777777" w:rsidR="003E015F" w:rsidRDefault="003E015F" w:rsidP="003E01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14:paraId="7E1C5760" w14:textId="77777777" w:rsidR="003E015F" w:rsidRPr="00034B6C" w:rsidRDefault="003E015F" w:rsidP="003E01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050FCF5" w14:textId="6D687AE8" w:rsidR="003E015F" w:rsidRDefault="003E015F" w:rsidP="003E01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5E04F8E0" w14:textId="77777777" w:rsidR="003E015F" w:rsidRPr="00034B6C" w:rsidRDefault="003E015F" w:rsidP="003E01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CC9A37" w14:textId="0A0BC998" w:rsidR="003E015F" w:rsidRPr="00034B6C" w:rsidRDefault="003E015F" w:rsidP="003E01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67451EF2" w14:textId="77777777" w:rsidR="003E015F" w:rsidRPr="00034B6C" w:rsidRDefault="003E015F" w:rsidP="003E015F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720549B" w14:textId="66744F14" w:rsidR="00E77450" w:rsidRDefault="003E015F" w:rsidP="003E01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B446EC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E5A97ED" w14:textId="77777777" w:rsidR="00E77450" w:rsidRDefault="00E77450" w:rsidP="00E774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26889F41" w14:textId="77777777" w:rsidR="00E77450" w:rsidRDefault="00E77450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right="-330"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03164C" w14:textId="104DD8B1" w:rsidR="003E015F" w:rsidRPr="003D6F25" w:rsidRDefault="00B446EC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right="-330"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3E015F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E015F" w:rsidRPr="003D6F25">
        <w:rPr>
          <w:rFonts w:ascii="Times New Roman" w:hAnsi="Times New Roman"/>
          <w:sz w:val="24"/>
          <w:szCs w:val="24"/>
          <w:lang w:eastAsia="en-GB"/>
        </w:rPr>
        <w:t>Sean has information about the height, in cm, and the weight, in kg, of each of ten rugby players.</w:t>
      </w:r>
    </w:p>
    <w:p w14:paraId="457B39A6" w14:textId="77777777" w:rsidR="003E015F" w:rsidRPr="003D6F25" w:rsidRDefault="003E015F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He is asked to draw a scatter graph and a line of best fit for this information.</w:t>
      </w:r>
    </w:p>
    <w:p w14:paraId="235F7F8E" w14:textId="77777777" w:rsidR="003E015F" w:rsidRPr="003D6F25" w:rsidRDefault="003E015F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Here is his answer.</w:t>
      </w:r>
    </w:p>
    <w:p w14:paraId="21AD33CB" w14:textId="77777777" w:rsidR="003E015F" w:rsidRDefault="003E015F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CA8B7FC" w14:textId="77777777" w:rsidR="003E015F" w:rsidRDefault="003E015F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4D1981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19B35F3" wp14:editId="2A717C34">
            <wp:extent cx="4933315" cy="36258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315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A6EBBB" w14:textId="77777777" w:rsidR="003E015F" w:rsidRDefault="003E015F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1AE2CB8" w14:textId="77777777" w:rsidR="003E015F" w:rsidRPr="003D6F25" w:rsidRDefault="003E015F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Sean has plotted the points accurately.</w:t>
      </w:r>
    </w:p>
    <w:p w14:paraId="11F642C6" w14:textId="77777777" w:rsidR="003E015F" w:rsidRDefault="003E015F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Write down two things that are wrong with his answer.</w:t>
      </w:r>
    </w:p>
    <w:p w14:paraId="2F6C54B0" w14:textId="62523D01" w:rsidR="003E015F" w:rsidRDefault="003E015F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1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</w:t>
      </w:r>
    </w:p>
    <w:p w14:paraId="69F9BB9A" w14:textId="07FB38A4" w:rsidR="003E015F" w:rsidRDefault="003E015F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2C9EF0B7" w14:textId="4BB8A6EC" w:rsidR="003E015F" w:rsidRDefault="003E015F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2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</w:t>
      </w:r>
    </w:p>
    <w:p w14:paraId="68857A4A" w14:textId="05E8802F" w:rsidR="003E015F" w:rsidRPr="003D6F25" w:rsidRDefault="003E015F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63B1529B" w14:textId="397105B7" w:rsidR="003E015F" w:rsidRDefault="003E015F" w:rsidP="003E015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B446EC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7E22C2A" w14:textId="77777777" w:rsidR="00E77450" w:rsidRDefault="00E77450" w:rsidP="00E774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678AEE24" w14:textId="77777777" w:rsidR="00E77450" w:rsidRDefault="00E77450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71E47A1" w14:textId="367E6E21" w:rsidR="003E015F" w:rsidRPr="00F56579" w:rsidRDefault="00B446EC" w:rsidP="003E015F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 w:rsidR="003E015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E015F" w:rsidRPr="00F56579">
        <w:rPr>
          <w:rFonts w:ascii="Times New Roman" w:hAnsi="Times New Roman"/>
          <w:sz w:val="24"/>
          <w:szCs w:val="24"/>
          <w:lang w:eastAsia="en-GB"/>
        </w:rPr>
        <w:t>Sean has drawn a time series graph to show the numbers, in thousands, of visitors to a</w:t>
      </w:r>
    </w:p>
    <w:p w14:paraId="0FAEC807" w14:textId="77777777" w:rsidR="003E015F" w:rsidRPr="00F56579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fun park.</w:t>
      </w:r>
    </w:p>
    <w:p w14:paraId="3F3C7488" w14:textId="77777777" w:rsidR="003E015F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D4F63E5" w14:textId="77777777" w:rsidR="003E015F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072491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1B823B09" wp14:editId="6E1F7E37">
            <wp:extent cx="5274310" cy="3812540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1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7FD8B" w14:textId="77777777" w:rsidR="003E015F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2867D8F" w14:textId="77777777" w:rsidR="003E015F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5C8BBC67" w14:textId="77777777" w:rsidR="003E015F" w:rsidRPr="00F56579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rite down two things that are wrong or could be misleading with this graph.</w:t>
      </w:r>
    </w:p>
    <w:p w14:paraId="77C79302" w14:textId="48F12AA1" w:rsidR="003E015F" w:rsidRPr="00F56579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1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</w:t>
      </w:r>
    </w:p>
    <w:p w14:paraId="3E5F9A87" w14:textId="1798787C" w:rsidR="003E015F" w:rsidRPr="00F56579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74B80EF9" w14:textId="4F52DD00" w:rsidR="003E015F" w:rsidRPr="00F56579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54234FCE" w14:textId="3E28889D" w:rsidR="003E015F" w:rsidRPr="00F56579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2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</w:t>
      </w:r>
    </w:p>
    <w:p w14:paraId="69B97AA9" w14:textId="30B6533A" w:rsidR="003E015F" w:rsidRPr="00F56579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0BA383A8" w14:textId="5DA394B0" w:rsidR="003E015F" w:rsidRPr="00F56579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1AFE8AD7" w14:textId="45376B18" w:rsidR="003E015F" w:rsidRPr="00F56579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B446EC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32212689" w14:textId="77777777" w:rsidR="003E015F" w:rsidRPr="00F56579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3CD013BC" w14:textId="77777777" w:rsidR="003E015F" w:rsidRDefault="003E015F" w:rsidP="003E015F">
      <w:pPr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7B04F009" w14:textId="77777777" w:rsidR="00B446EC" w:rsidRDefault="00B446EC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4FC5CF8" w14:textId="6A4D3C65" w:rsidR="003E015F" w:rsidRPr="00DC5386" w:rsidRDefault="005942D9" w:rsidP="003E015F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71067AEC" wp14:editId="0BEF750B">
            <wp:simplePos x="0" y="0"/>
            <wp:positionH relativeFrom="column">
              <wp:posOffset>-709967</wp:posOffset>
            </wp:positionH>
            <wp:positionV relativeFrom="paragraph">
              <wp:posOffset>-135255</wp:posOffset>
            </wp:positionV>
            <wp:extent cx="270478" cy="473336"/>
            <wp:effectExtent l="0" t="0" r="0" b="3175"/>
            <wp:wrapNone/>
            <wp:docPr id="10" name="Picture 10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122B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3E015F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E015F" w:rsidRPr="00DC5386">
        <w:rPr>
          <w:rFonts w:ascii="Times New Roman" w:hAnsi="Times New Roman"/>
          <w:sz w:val="24"/>
          <w:szCs w:val="24"/>
          <w:lang w:eastAsia="en-GB"/>
        </w:rPr>
        <w:t xml:space="preserve">Brogan needs to draw the graph of </w:t>
      </w:r>
      <w:r w:rsidR="003E015F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3E015F" w:rsidRPr="00DC5386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3E015F"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E015F" w:rsidRPr="00EE523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3E015F" w:rsidRPr="00DC5386">
        <w:rPr>
          <w:rFonts w:ascii="Times New Roman" w:hAnsi="Times New Roman"/>
          <w:sz w:val="24"/>
          <w:szCs w:val="24"/>
          <w:lang w:eastAsia="en-GB"/>
        </w:rPr>
        <w:t xml:space="preserve"> + 1</w:t>
      </w:r>
    </w:p>
    <w:p w14:paraId="30875C3A" w14:textId="7CA53E20" w:rsidR="003E015F" w:rsidRDefault="003E015F" w:rsidP="003E01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Here is her graph.</w:t>
      </w:r>
    </w:p>
    <w:p w14:paraId="53E9F782" w14:textId="77777777" w:rsidR="003E015F" w:rsidRDefault="003E015F" w:rsidP="003E01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51C91948" w14:textId="77777777" w:rsidR="003E015F" w:rsidRDefault="003E015F" w:rsidP="003E015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bookmarkStart w:id="2" w:name="_GoBack"/>
      <w:bookmarkEnd w:id="2"/>
      <w:r w:rsidRPr="00EE5230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6D6BD357" wp14:editId="5C97A03F">
            <wp:extent cx="4061460" cy="410400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460" cy="410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DBBDF1" w14:textId="77777777" w:rsidR="003E015F" w:rsidRPr="00DC5386" w:rsidRDefault="003E015F" w:rsidP="003E01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B1297C6" w14:textId="77777777" w:rsidR="003E015F" w:rsidRPr="00DC5386" w:rsidRDefault="003E015F" w:rsidP="003E01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Write down one thing that is wrong with Brogan’s graph.</w:t>
      </w:r>
    </w:p>
    <w:p w14:paraId="23555CE0" w14:textId="57A35C26" w:rsidR="003E015F" w:rsidRPr="00DC5386" w:rsidRDefault="003E015F" w:rsidP="003E01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</w:t>
      </w:r>
    </w:p>
    <w:p w14:paraId="1CD8BDF7" w14:textId="488CABB0" w:rsidR="003E015F" w:rsidRPr="00DC5386" w:rsidRDefault="003E015F" w:rsidP="003E015F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</w:t>
      </w:r>
    </w:p>
    <w:p w14:paraId="41FC763C" w14:textId="2532A125" w:rsidR="003E015F" w:rsidRPr="00DC5386" w:rsidRDefault="003E015F" w:rsidP="003E015F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82122B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0D50BCE8" w14:textId="77777777" w:rsidR="003E015F" w:rsidRPr="00F60543" w:rsidRDefault="003E015F" w:rsidP="003E015F"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5E0BA826" w14:textId="77777777" w:rsidR="00B446EC" w:rsidRDefault="00B446EC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0FB1594E" w14:textId="3012E8C0" w:rsidR="003E015F" w:rsidRPr="002A552E" w:rsidRDefault="005942D9" w:rsidP="003E015F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6077E377" wp14:editId="7C7EF706">
            <wp:simplePos x="0" y="0"/>
            <wp:positionH relativeFrom="column">
              <wp:posOffset>-709930</wp:posOffset>
            </wp:positionH>
            <wp:positionV relativeFrom="paragraph">
              <wp:posOffset>-20918</wp:posOffset>
            </wp:positionV>
            <wp:extent cx="270478" cy="473336"/>
            <wp:effectExtent l="0" t="0" r="0" b="3175"/>
            <wp:wrapNone/>
            <wp:docPr id="11" name="Picture 1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122B">
        <w:rPr>
          <w:rFonts w:ascii="Times New Roman" w:hAnsi="Times New Roman"/>
          <w:b/>
          <w:bCs/>
          <w:color w:val="000000"/>
          <w:sz w:val="24"/>
          <w:szCs w:val="24"/>
        </w:rPr>
        <w:t>9</w:t>
      </w:r>
      <w:r w:rsidR="003E015F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3E015F"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="003E015F" w:rsidRPr="00570F59">
        <w:rPr>
          <w:rFonts w:ascii="Times New Roman" w:hAnsi="Times New Roman"/>
          <w:color w:val="000000"/>
          <w:sz w:val="24"/>
          <w:szCs w:val="24"/>
        </w:rPr>
        <w:t>=</w:t>
      </w:r>
      <w:r w:rsidR="003E015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09FE" w:rsidRPr="002A552E">
        <w:rPr>
          <w:rFonts w:ascii="Times New Roman" w:hAnsi="Times New Roman"/>
          <w:color w:val="000000"/>
          <w:position w:val="-24"/>
          <w:sz w:val="24"/>
          <w:szCs w:val="24"/>
        </w:rPr>
        <w:object w:dxaOrig="240" w:dyaOrig="620" w14:anchorId="44947DF8">
          <v:shape id="_x0000_i1029" type="#_x0000_t75" style="width:11.85pt;height:31.35pt" o:ole="">
            <v:imagedata r:id="rId27" o:title=""/>
          </v:shape>
          <o:OLEObject Type="Embed" ProgID="Equation.DSMT4" ShapeID="_x0000_i1029" DrawAspect="Content" ObjectID="_1646840123" r:id="rId28"/>
        </w:object>
      </w:r>
      <w:r w:rsidR="003E015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E015F" w:rsidRPr="00570F59">
        <w:rPr>
          <w:rFonts w:ascii="Times New Roman" w:hAnsi="Times New Roman"/>
          <w:color w:val="000000"/>
          <w:sz w:val="24"/>
          <w:szCs w:val="24"/>
        </w:rPr>
        <w:t>+ 5</w:t>
      </w:r>
    </w:p>
    <w:p w14:paraId="21BBC062" w14:textId="77777777" w:rsidR="003E015F" w:rsidRPr="00570F59" w:rsidRDefault="003E015F" w:rsidP="003E015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 xml:space="preserve">Here is Spencer’s method to make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q </w:t>
      </w:r>
      <w:r w:rsidRPr="00570F59">
        <w:rPr>
          <w:rFonts w:ascii="Times New Roman" w:hAnsi="Times New Roman"/>
          <w:color w:val="000000"/>
          <w:sz w:val="24"/>
          <w:szCs w:val="24"/>
        </w:rPr>
        <w:t>the subject of the formula.</w:t>
      </w:r>
    </w:p>
    <w:p w14:paraId="3AD0282C" w14:textId="77777777" w:rsidR="003E015F" w:rsidRPr="00570F59" w:rsidRDefault="003E015F" w:rsidP="003E015F">
      <w:pPr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2 </w:t>
      </w:r>
      <w:r w:rsidRPr="003B7AA3">
        <w:rPr>
          <w:rFonts w:ascii="Times New Roman" w:eastAsia="MS Gothic" w:hAnsi="Times New Roman"/>
          <w:color w:val="000000"/>
          <w:sz w:val="24"/>
        </w:rPr>
        <w:t>×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q </w:t>
      </w:r>
      <w:r w:rsidRPr="00570F59">
        <w:rPr>
          <w:rFonts w:ascii="Times New Roman" w:hAnsi="Times New Roman"/>
          <w:color w:val="000000"/>
          <w:sz w:val="24"/>
          <w:szCs w:val="24"/>
        </w:rPr>
        <w:t>+ 5</w:t>
      </w:r>
    </w:p>
    <w:p w14:paraId="5EA1FF24" w14:textId="77777777" w:rsidR="003E015F" w:rsidRPr="00570F59" w:rsidRDefault="003E015F" w:rsidP="003E015F">
      <w:pPr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q </w:t>
      </w:r>
      <w:r w:rsidRPr="00570F59">
        <w:rPr>
          <w:rFonts w:ascii="Times New Roman" w:hAnsi="Times New Roman"/>
          <w:color w:val="000000"/>
          <w:sz w:val="24"/>
          <w:szCs w:val="24"/>
        </w:rPr>
        <w:t>= 2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Pr="00570F59">
        <w:rPr>
          <w:rFonts w:ascii="Times New Roman" w:hAnsi="Times New Roman"/>
          <w:color w:val="000000"/>
          <w:sz w:val="24"/>
          <w:szCs w:val="24"/>
        </w:rPr>
        <w:t>– 5</w:t>
      </w:r>
    </w:p>
    <w:p w14:paraId="07C5FC25" w14:textId="77777777" w:rsidR="003E015F" w:rsidRPr="00570F59" w:rsidRDefault="003E015F" w:rsidP="003E015F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What mistake did Spencer make in the first line of his method?</w:t>
      </w:r>
    </w:p>
    <w:p w14:paraId="5166D8C7" w14:textId="5C4017E8" w:rsidR="003E015F" w:rsidRPr="00570F59" w:rsidRDefault="003E015F" w:rsidP="003E015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...................................................................................</w:t>
      </w:r>
    </w:p>
    <w:p w14:paraId="7197331D" w14:textId="21E2026A" w:rsidR="003E015F" w:rsidRPr="00570F59" w:rsidRDefault="003E015F" w:rsidP="003E015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...................................................................................</w:t>
      </w:r>
    </w:p>
    <w:p w14:paraId="5090E428" w14:textId="76835BE5" w:rsidR="003E015F" w:rsidRPr="00570F59" w:rsidRDefault="003E015F" w:rsidP="003E015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...................................................................................</w:t>
      </w:r>
    </w:p>
    <w:p w14:paraId="618DBFDA" w14:textId="6E50B72B" w:rsidR="003E015F" w:rsidRPr="00570F59" w:rsidRDefault="003E015F" w:rsidP="003E015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Total for Question </w:t>
      </w:r>
      <w:r w:rsidR="0082122B">
        <w:rPr>
          <w:rFonts w:ascii="Times New Roman" w:hAnsi="Times New Roman"/>
          <w:b/>
          <w:bCs/>
          <w:color w:val="000000"/>
          <w:sz w:val="24"/>
          <w:szCs w:val="24"/>
        </w:rPr>
        <w:t>9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1 mark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1605E890" w14:textId="2412FD33" w:rsidR="003E015F" w:rsidRPr="00810308" w:rsidRDefault="003E015F" w:rsidP="003E015F">
      <w:pPr>
        <w:rPr>
          <w:color w:val="FF0000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4D8F6CCD" w14:textId="77777777" w:rsidR="00B446EC" w:rsidRDefault="00B446EC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28711440" w14:textId="60B712C9" w:rsidR="00292D30" w:rsidRPr="00946185" w:rsidRDefault="0082122B" w:rsidP="00292D30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0</w:t>
      </w:r>
      <w:r w:rsidR="00292D30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92D30" w:rsidRPr="00946185">
        <w:rPr>
          <w:rFonts w:ascii="Times New Roman" w:hAnsi="Times New Roman"/>
          <w:color w:val="000000"/>
          <w:sz w:val="24"/>
          <w:szCs w:val="24"/>
          <w:lang w:eastAsia="en-GB"/>
        </w:rPr>
        <w:t>Martin did this ques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59"/>
      </w:tblGrid>
      <w:tr w:rsidR="00292D30" w:rsidRPr="00C845F9" w14:paraId="6C5C89A0" w14:textId="77777777" w:rsidTr="001709CF">
        <w:trPr>
          <w:trHeight w:val="706"/>
        </w:trPr>
        <w:tc>
          <w:tcPr>
            <w:tcW w:w="4059" w:type="dxa"/>
            <w:shd w:val="clear" w:color="auto" w:fill="auto"/>
            <w:vAlign w:val="center"/>
          </w:tcPr>
          <w:p w14:paraId="15229FE3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Rationalise the denominator of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A613FE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740" w:dyaOrig="660" w14:anchorId="72CC4EA7">
                <v:shape id="_x0000_i1030" type="#_x0000_t75" style="width:36.4pt;height:33.05pt" o:ole="">
                  <v:imagedata r:id="rId29" o:title=""/>
                </v:shape>
                <o:OLEObject Type="Embed" ProgID="Equation.DSMT4" ShapeID="_x0000_i1030" DrawAspect="Content" ObjectID="_1646840124" r:id="rId30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</w:p>
        </w:tc>
      </w:tr>
    </w:tbl>
    <w:p w14:paraId="3518A7E0" w14:textId="77777777" w:rsidR="00292D30" w:rsidRPr="008E5E61" w:rsidRDefault="00292D30" w:rsidP="00292D3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0"/>
          <w:szCs w:val="10"/>
          <w:lang w:eastAsia="en-GB"/>
        </w:rPr>
      </w:pPr>
    </w:p>
    <w:p w14:paraId="0DED13D2" w14:textId="77777777" w:rsidR="00292D30" w:rsidRDefault="00292D30" w:rsidP="00292D3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how he answered the question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29"/>
        <w:gridCol w:w="2670"/>
      </w:tblGrid>
      <w:tr w:rsidR="00292D30" w:rsidRPr="00C845F9" w14:paraId="4EF49C2F" w14:textId="77777777" w:rsidTr="001709CF">
        <w:trPr>
          <w:trHeight w:val="837"/>
        </w:trPr>
        <w:tc>
          <w:tcPr>
            <w:tcW w:w="1929" w:type="dxa"/>
            <w:shd w:val="clear" w:color="auto" w:fill="auto"/>
            <w:vAlign w:val="center"/>
          </w:tcPr>
          <w:p w14:paraId="5B1E11CA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613FE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740" w:dyaOrig="660" w14:anchorId="22F2633E">
                <v:shape id="_x0000_i1031" type="#_x0000_t75" style="width:36.4pt;height:33.05pt" o:ole="">
                  <v:imagedata r:id="rId29" o:title=""/>
                </v:shape>
                <o:OLEObject Type="Embed" ProgID="Equation.DSMT4" ShapeID="_x0000_i1031" DrawAspect="Content" ObjectID="_1646840125" r:id="rId31"/>
              </w:object>
            </w:r>
          </w:p>
        </w:tc>
        <w:tc>
          <w:tcPr>
            <w:tcW w:w="2670" w:type="dxa"/>
            <w:shd w:val="clear" w:color="auto" w:fill="auto"/>
            <w:vAlign w:val="center"/>
          </w:tcPr>
          <w:p w14:paraId="2B9D5C8F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32"/>
                <w:sz w:val="24"/>
                <w:szCs w:val="24"/>
                <w:lang w:eastAsia="en-GB"/>
              </w:rPr>
              <w:object w:dxaOrig="1680" w:dyaOrig="780" w14:anchorId="47D5FDB1">
                <v:shape id="_x0000_i1032" type="#_x0000_t75" style="width:83.85pt;height:38.95pt" o:ole="">
                  <v:imagedata r:id="rId32" o:title=""/>
                </v:shape>
                <o:OLEObject Type="Embed" ProgID="Equation.DSMT4" ShapeID="_x0000_i1032" DrawAspect="Content" ObjectID="_1646840126" r:id="rId33"/>
              </w:object>
            </w:r>
          </w:p>
        </w:tc>
      </w:tr>
      <w:tr w:rsidR="00292D30" w:rsidRPr="00C845F9" w14:paraId="2601DEAD" w14:textId="77777777" w:rsidTr="001709CF">
        <w:trPr>
          <w:trHeight w:val="837"/>
        </w:trPr>
        <w:tc>
          <w:tcPr>
            <w:tcW w:w="1929" w:type="dxa"/>
            <w:shd w:val="clear" w:color="auto" w:fill="auto"/>
            <w:vAlign w:val="center"/>
          </w:tcPr>
          <w:p w14:paraId="1918A6CC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670" w:type="dxa"/>
            <w:shd w:val="clear" w:color="auto" w:fill="auto"/>
            <w:vAlign w:val="center"/>
          </w:tcPr>
          <w:p w14:paraId="61C38CEA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30"/>
                <w:sz w:val="24"/>
                <w:szCs w:val="24"/>
                <w:lang w:eastAsia="en-GB"/>
              </w:rPr>
              <w:object w:dxaOrig="1780" w:dyaOrig="760" w14:anchorId="777243AB">
                <v:shape id="_x0000_i1033" type="#_x0000_t75" style="width:88.95pt;height:38.1pt" o:ole="">
                  <v:imagedata r:id="rId34" o:title=""/>
                </v:shape>
                <o:OLEObject Type="Embed" ProgID="Equation.DSMT4" ShapeID="_x0000_i1033" DrawAspect="Content" ObjectID="_1646840127" r:id="rId35"/>
              </w:object>
            </w:r>
          </w:p>
        </w:tc>
      </w:tr>
      <w:tr w:rsidR="00292D30" w:rsidRPr="00C845F9" w14:paraId="21364652" w14:textId="77777777" w:rsidTr="001709CF">
        <w:trPr>
          <w:trHeight w:val="837"/>
        </w:trPr>
        <w:tc>
          <w:tcPr>
            <w:tcW w:w="1929" w:type="dxa"/>
            <w:shd w:val="clear" w:color="auto" w:fill="auto"/>
            <w:vAlign w:val="center"/>
          </w:tcPr>
          <w:p w14:paraId="30C85B61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670" w:type="dxa"/>
            <w:shd w:val="clear" w:color="auto" w:fill="auto"/>
            <w:vAlign w:val="center"/>
          </w:tcPr>
          <w:p w14:paraId="11666B7D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1060" w:dyaOrig="700" w14:anchorId="759AE530">
                <v:shape id="_x0000_i1034" type="#_x0000_t75" style="width:53.35pt;height:35.6pt" o:ole="">
                  <v:imagedata r:id="rId36" o:title=""/>
                </v:shape>
                <o:OLEObject Type="Embed" ProgID="Equation.DSMT4" ShapeID="_x0000_i1034" DrawAspect="Content" ObjectID="_1646840128" r:id="rId37"/>
              </w:object>
            </w:r>
          </w:p>
        </w:tc>
      </w:tr>
      <w:tr w:rsidR="00292D30" w:rsidRPr="00C845F9" w14:paraId="7213748D" w14:textId="77777777" w:rsidTr="001709CF">
        <w:trPr>
          <w:trHeight w:val="365"/>
        </w:trPr>
        <w:tc>
          <w:tcPr>
            <w:tcW w:w="1929" w:type="dxa"/>
            <w:shd w:val="clear" w:color="auto" w:fill="auto"/>
            <w:vAlign w:val="center"/>
          </w:tcPr>
          <w:p w14:paraId="3A347C33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670" w:type="dxa"/>
            <w:shd w:val="clear" w:color="auto" w:fill="auto"/>
            <w:vAlign w:val="center"/>
          </w:tcPr>
          <w:p w14:paraId="0A8D8427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eastAsia="en-GB"/>
              </w:rPr>
              <w:object w:dxaOrig="820" w:dyaOrig="380" w14:anchorId="52575C32">
                <v:shape id="_x0000_i1035" type="#_x0000_t75" style="width:41.5pt;height:18.65pt" o:ole="">
                  <v:imagedata r:id="rId38" o:title=""/>
                </v:shape>
                <o:OLEObject Type="Embed" ProgID="Equation.DSMT4" ShapeID="_x0000_i1035" DrawAspect="Content" ObjectID="_1646840129" r:id="rId39"/>
              </w:object>
            </w:r>
          </w:p>
        </w:tc>
      </w:tr>
    </w:tbl>
    <w:p w14:paraId="6F6B41C0" w14:textId="77777777" w:rsidR="00292D30" w:rsidRDefault="00292D30" w:rsidP="00292D3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0C65EC3" w14:textId="77777777" w:rsidR="00292D30" w:rsidRPr="00946185" w:rsidRDefault="00292D30" w:rsidP="00292D3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artin’s answer is wrong.</w:t>
      </w:r>
    </w:p>
    <w:p w14:paraId="552E03A1" w14:textId="77777777" w:rsidR="00292D30" w:rsidRDefault="00292D30" w:rsidP="00292D3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Martin’s mistake.</w:t>
      </w:r>
    </w:p>
    <w:p w14:paraId="614E1872" w14:textId="77777777" w:rsidR="00292D30" w:rsidRPr="00946185" w:rsidRDefault="00292D30" w:rsidP="00292D3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C0CB45E" w14:textId="7C5DCD1A" w:rsidR="00292D30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5E7043A7" w14:textId="77777777" w:rsidR="00292D30" w:rsidRPr="00946185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E03EC7" w14:textId="35926A0A" w:rsidR="00292D30" w:rsidRPr="00946185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1CD51B5B" w14:textId="77777777" w:rsidR="00292D30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36873B57" w14:textId="77777777" w:rsidR="00292D30" w:rsidRDefault="00292D30" w:rsidP="00292D30">
      <w:pPr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an did this question.</w:t>
      </w:r>
    </w:p>
    <w:p w14:paraId="7CFC44CE" w14:textId="77777777" w:rsidR="00292D30" w:rsidRDefault="00292D30" w:rsidP="00292D30">
      <w:pPr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3808A117" wp14:editId="3E18CB71">
            <wp:extent cx="2534285" cy="533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285" cy="533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4E8889F" w14:textId="77777777" w:rsidR="00292D30" w:rsidRDefault="00292D30" w:rsidP="00292D3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how she answered the question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58"/>
        <w:gridCol w:w="2571"/>
      </w:tblGrid>
      <w:tr w:rsidR="00292D30" w:rsidRPr="00C845F9" w14:paraId="30693E7C" w14:textId="77777777" w:rsidTr="001709CF">
        <w:trPr>
          <w:trHeight w:val="654"/>
        </w:trPr>
        <w:tc>
          <w:tcPr>
            <w:tcW w:w="1858" w:type="dxa"/>
            <w:shd w:val="clear" w:color="auto" w:fill="auto"/>
            <w:vAlign w:val="center"/>
          </w:tcPr>
          <w:p w14:paraId="17CE2A49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613FE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499" w:dyaOrig="660" w14:anchorId="7C78CA72">
                <v:shape id="_x0000_i1036" type="#_x0000_t75" style="width:24.55pt;height:33.05pt" o:ole="">
                  <v:imagedata r:id="rId41" o:title=""/>
                </v:shape>
                <o:OLEObject Type="Embed" ProgID="Equation.DSMT4" ShapeID="_x0000_i1036" DrawAspect="Content" ObjectID="_1646840130" r:id="rId42"/>
              </w:object>
            </w:r>
          </w:p>
        </w:tc>
        <w:tc>
          <w:tcPr>
            <w:tcW w:w="2571" w:type="dxa"/>
            <w:shd w:val="clear" w:color="auto" w:fill="auto"/>
            <w:vAlign w:val="center"/>
          </w:tcPr>
          <w:p w14:paraId="5B38E2FF" w14:textId="5FC9BD21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="006C09FE" w:rsidRPr="006C09FE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1080" w:dyaOrig="720" w14:anchorId="40FB60EA">
                <v:shape id="_x0000_i1037" type="#_x0000_t75" style="width:54.2pt;height:36.4pt" o:ole="">
                  <v:imagedata r:id="rId43" o:title=""/>
                </v:shape>
                <o:OLEObject Type="Embed" ProgID="Equation.DSMT4" ShapeID="_x0000_i1037" DrawAspect="Content" ObjectID="_1646840131" r:id="rId44"/>
              </w:object>
            </w:r>
          </w:p>
        </w:tc>
      </w:tr>
      <w:tr w:rsidR="00292D30" w:rsidRPr="00C845F9" w14:paraId="1C900620" w14:textId="77777777" w:rsidTr="001709CF">
        <w:trPr>
          <w:trHeight w:val="654"/>
        </w:trPr>
        <w:tc>
          <w:tcPr>
            <w:tcW w:w="1858" w:type="dxa"/>
            <w:shd w:val="clear" w:color="auto" w:fill="auto"/>
            <w:vAlign w:val="center"/>
          </w:tcPr>
          <w:p w14:paraId="508ED976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571" w:type="dxa"/>
            <w:shd w:val="clear" w:color="auto" w:fill="auto"/>
            <w:vAlign w:val="center"/>
          </w:tcPr>
          <w:p w14:paraId="13396979" w14:textId="52FDC004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="006C09FE" w:rsidRPr="00C845F9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820" w:dyaOrig="680" w14:anchorId="06C1C143">
                <v:shape id="_x0000_i1038" type="#_x0000_t75" style="width:40.65pt;height:33.9pt" o:ole="">
                  <v:imagedata r:id="rId45" o:title=""/>
                </v:shape>
                <o:OLEObject Type="Embed" ProgID="Equation.DSMT4" ShapeID="_x0000_i1038" DrawAspect="Content" ObjectID="_1646840132" r:id="rId46"/>
              </w:object>
            </w:r>
          </w:p>
        </w:tc>
      </w:tr>
      <w:tr w:rsidR="00292D30" w:rsidRPr="00C845F9" w14:paraId="00A1B767" w14:textId="77777777" w:rsidTr="001709CF">
        <w:trPr>
          <w:trHeight w:val="654"/>
        </w:trPr>
        <w:tc>
          <w:tcPr>
            <w:tcW w:w="1858" w:type="dxa"/>
            <w:shd w:val="clear" w:color="auto" w:fill="auto"/>
            <w:vAlign w:val="center"/>
          </w:tcPr>
          <w:p w14:paraId="5C47B1D2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571" w:type="dxa"/>
            <w:shd w:val="clear" w:color="auto" w:fill="auto"/>
            <w:vAlign w:val="center"/>
          </w:tcPr>
          <w:p w14:paraId="457DA7F8" w14:textId="77777777" w:rsidR="00292D30" w:rsidRPr="00C845F9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520" w:dyaOrig="700" w14:anchorId="521FC90F">
                <v:shape id="_x0000_i1039" type="#_x0000_t75" style="width:26.25pt;height:35.6pt" o:ole="">
                  <v:imagedata r:id="rId47" o:title=""/>
                </v:shape>
                <o:OLEObject Type="Embed" ProgID="Equation.DSMT4" ShapeID="_x0000_i1039" DrawAspect="Content" ObjectID="_1646840133" r:id="rId48"/>
              </w:object>
            </w:r>
          </w:p>
        </w:tc>
      </w:tr>
    </w:tbl>
    <w:p w14:paraId="5705A9E2" w14:textId="77777777" w:rsidR="00292D30" w:rsidRPr="00946185" w:rsidRDefault="00292D30" w:rsidP="00292D3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F53172D" w14:textId="77777777" w:rsidR="00292D30" w:rsidRPr="00946185" w:rsidRDefault="00292D30" w:rsidP="00292D3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an’s answer is wrong.</w:t>
      </w:r>
    </w:p>
    <w:p w14:paraId="64E8DDC6" w14:textId="77777777" w:rsidR="00B446EC" w:rsidRDefault="00B446EC">
      <w:pPr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</w:p>
    <w:p w14:paraId="01ACD0A6" w14:textId="42196FF5" w:rsidR="00292D30" w:rsidRDefault="00292D30" w:rsidP="00292D3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Sian’s mistake.</w:t>
      </w:r>
    </w:p>
    <w:p w14:paraId="5DCD25BA" w14:textId="77777777" w:rsidR="00292D30" w:rsidRPr="00946185" w:rsidRDefault="00292D30" w:rsidP="00292D3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22D3DF8" w14:textId="1F5E84F0" w:rsidR="00292D30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3CAF2511" w14:textId="77777777" w:rsidR="00292D30" w:rsidRPr="00946185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62DCC14" w14:textId="081EB020" w:rsidR="00292D30" w:rsidRPr="00946185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45FAD902" w14:textId="77777777" w:rsidR="00292D30" w:rsidRPr="001274D7" w:rsidRDefault="00292D30" w:rsidP="00292D3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4363EEFA" w14:textId="64264577" w:rsidR="00292D30" w:rsidRDefault="00292D30" w:rsidP="00292D3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82122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4A4D130D" w14:textId="77777777" w:rsidR="00E77450" w:rsidRDefault="00E77450" w:rsidP="00E774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44674EF6" w14:textId="77777777" w:rsidR="00E77450" w:rsidRDefault="00E77450" w:rsidP="00292D3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6F9A97" w14:textId="7780F531" w:rsidR="00292D30" w:rsidRPr="00034B6C" w:rsidRDefault="0082122B" w:rsidP="00292D3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="00292D3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92D30" w:rsidRPr="00034B6C">
        <w:rPr>
          <w:rFonts w:ascii="Times New Roman" w:hAnsi="Times New Roman"/>
          <w:sz w:val="24"/>
          <w:szCs w:val="24"/>
          <w:lang w:eastAsia="en-GB"/>
        </w:rPr>
        <w:t>The table shows some information about the dress sizes of 25 women.</w:t>
      </w:r>
    </w:p>
    <w:p w14:paraId="2E8A5F22" w14:textId="77777777" w:rsidR="00292D30" w:rsidRDefault="00292D30" w:rsidP="00292D3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6"/>
        <w:gridCol w:w="2139"/>
      </w:tblGrid>
      <w:tr w:rsidR="00292D30" w:rsidRPr="00E15B40" w14:paraId="7D8DB65F" w14:textId="77777777" w:rsidTr="001709CF">
        <w:trPr>
          <w:trHeight w:val="375"/>
          <w:jc w:val="center"/>
        </w:trPr>
        <w:tc>
          <w:tcPr>
            <w:tcW w:w="1406" w:type="dxa"/>
            <w:shd w:val="clear" w:color="auto" w:fill="auto"/>
            <w:vAlign w:val="center"/>
          </w:tcPr>
          <w:p w14:paraId="0D7071BF" w14:textId="77777777" w:rsidR="00292D30" w:rsidRPr="00E15B40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ress size</w:t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2DC8706C" w14:textId="77777777" w:rsidR="00292D30" w:rsidRPr="00E15B40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Number of women</w:t>
            </w:r>
          </w:p>
        </w:tc>
      </w:tr>
      <w:tr w:rsidR="00292D30" w:rsidRPr="00E15B40" w14:paraId="7A7C2969" w14:textId="77777777" w:rsidTr="001709CF">
        <w:trPr>
          <w:trHeight w:val="375"/>
          <w:jc w:val="center"/>
        </w:trPr>
        <w:tc>
          <w:tcPr>
            <w:tcW w:w="1406" w:type="dxa"/>
            <w:shd w:val="clear" w:color="auto" w:fill="auto"/>
            <w:vAlign w:val="center"/>
          </w:tcPr>
          <w:p w14:paraId="409A643B" w14:textId="77777777" w:rsidR="00292D30" w:rsidRPr="00E15B40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7E03FFE0" w14:textId="77777777" w:rsidR="00292D30" w:rsidRPr="00E15B40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</w:tr>
      <w:tr w:rsidR="00292D30" w:rsidRPr="00E15B40" w14:paraId="7ACEE7ED" w14:textId="77777777" w:rsidTr="001709CF">
        <w:trPr>
          <w:trHeight w:val="375"/>
          <w:jc w:val="center"/>
        </w:trPr>
        <w:tc>
          <w:tcPr>
            <w:tcW w:w="1406" w:type="dxa"/>
            <w:shd w:val="clear" w:color="auto" w:fill="auto"/>
            <w:vAlign w:val="center"/>
          </w:tcPr>
          <w:p w14:paraId="084D96DC" w14:textId="77777777" w:rsidR="00292D30" w:rsidRPr="00E15B40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23A13730" w14:textId="77777777" w:rsidR="00292D30" w:rsidRPr="00E15B40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</w:tr>
      <w:tr w:rsidR="00292D30" w:rsidRPr="00E15B40" w14:paraId="41ECD0D0" w14:textId="77777777" w:rsidTr="001709CF">
        <w:trPr>
          <w:trHeight w:val="375"/>
          <w:jc w:val="center"/>
        </w:trPr>
        <w:tc>
          <w:tcPr>
            <w:tcW w:w="1406" w:type="dxa"/>
            <w:shd w:val="clear" w:color="auto" w:fill="auto"/>
            <w:vAlign w:val="center"/>
          </w:tcPr>
          <w:p w14:paraId="6EA477D7" w14:textId="77777777" w:rsidR="00292D30" w:rsidRPr="00E15B40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36965FFA" w14:textId="77777777" w:rsidR="00292D30" w:rsidRPr="00E15B40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</w:tr>
      <w:tr w:rsidR="00292D30" w:rsidRPr="00E15B40" w14:paraId="08207E33" w14:textId="77777777" w:rsidTr="001709CF">
        <w:trPr>
          <w:trHeight w:val="395"/>
          <w:jc w:val="center"/>
        </w:trPr>
        <w:tc>
          <w:tcPr>
            <w:tcW w:w="1406" w:type="dxa"/>
            <w:shd w:val="clear" w:color="auto" w:fill="auto"/>
            <w:vAlign w:val="center"/>
          </w:tcPr>
          <w:p w14:paraId="351390FB" w14:textId="77777777" w:rsidR="00292D30" w:rsidRPr="00E15B40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4AADC9B8" w14:textId="77777777" w:rsidR="00292D30" w:rsidRPr="00E15B40" w:rsidRDefault="00292D30" w:rsidP="001709C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E15B40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</w:tbl>
    <w:p w14:paraId="619622A6" w14:textId="77777777" w:rsidR="00292D30" w:rsidRPr="00034B6C" w:rsidRDefault="00292D30" w:rsidP="00292D3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57BC1604" w14:textId="77777777" w:rsidR="00292D30" w:rsidRPr="00034B6C" w:rsidRDefault="00292D30" w:rsidP="00292D3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Find the median dress size.</w:t>
      </w:r>
    </w:p>
    <w:p w14:paraId="65A57DE1" w14:textId="77777777" w:rsidR="00292D30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DB0632" w14:textId="77777777" w:rsidR="00292D30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D0AC22" w14:textId="77777777" w:rsidR="00292D30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684FEB" w14:textId="77777777" w:rsidR="00292D30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CED3B9" w14:textId="77777777" w:rsidR="00292D30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9D2284" w14:textId="77777777" w:rsidR="00292D30" w:rsidRPr="00034B6C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294218A4" w14:textId="77777777" w:rsidR="00292D30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7B81AA0" w14:textId="77777777" w:rsidR="00292D30" w:rsidRPr="00034B6C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CE25E2B" w14:textId="77777777" w:rsidR="00292D30" w:rsidRPr="00034B6C" w:rsidRDefault="00292D30" w:rsidP="00292D3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3 of the 25 women have a shoe size of 7</w:t>
      </w:r>
    </w:p>
    <w:p w14:paraId="33435CA2" w14:textId="77777777" w:rsidR="00292D30" w:rsidRPr="00034B6C" w:rsidRDefault="00292D30" w:rsidP="00292D3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Zoe says that if you choose at random one of the 25 women, the probability that she has</w:t>
      </w:r>
    </w:p>
    <w:p w14:paraId="3A45717E" w14:textId="77777777" w:rsidR="00292D30" w:rsidRDefault="00292D30" w:rsidP="00292D3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either a shoe size</w:t>
      </w:r>
      <w:r>
        <w:rPr>
          <w:rFonts w:ascii="Times New Roman" w:hAnsi="Times New Roman"/>
          <w:sz w:val="24"/>
          <w:szCs w:val="24"/>
          <w:lang w:eastAsia="en-GB"/>
        </w:rPr>
        <w:t xml:space="preserve"> of 7 or a dress size of 14 is </w:t>
      </w:r>
      <w:r w:rsidRPr="00AB5823">
        <w:rPr>
          <w:rFonts w:ascii="Times New Roman" w:hAnsi="Times New Roman"/>
          <w:position w:val="-24"/>
          <w:sz w:val="24"/>
          <w:szCs w:val="24"/>
          <w:lang w:eastAsia="en-GB"/>
        </w:rPr>
        <w:object w:dxaOrig="340" w:dyaOrig="660" w14:anchorId="5167D17C">
          <v:shape id="_x0000_i1040" type="#_x0000_t75" style="width:16.95pt;height:33.05pt" o:ole="">
            <v:imagedata r:id="rId49" o:title=""/>
          </v:shape>
          <o:OLEObject Type="Embed" ProgID="Equation.DSMT4" ShapeID="_x0000_i1040" DrawAspect="Content" ObjectID="_1646840134" r:id="rId50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because</w:t>
      </w:r>
    </w:p>
    <w:p w14:paraId="151FC2EC" w14:textId="77777777" w:rsidR="00292D30" w:rsidRPr="00034B6C" w:rsidRDefault="00292D30" w:rsidP="00292D3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B5823">
        <w:rPr>
          <w:rFonts w:ascii="Times New Roman" w:hAnsi="Times New Roman"/>
          <w:position w:val="-24"/>
          <w:sz w:val="24"/>
          <w:szCs w:val="24"/>
          <w:lang w:eastAsia="en-GB"/>
        </w:rPr>
        <w:object w:dxaOrig="1340" w:dyaOrig="660" w14:anchorId="16DC748A">
          <v:shape id="_x0000_i1041" type="#_x0000_t75" style="width:66.9pt;height:33.05pt" o:ole="">
            <v:imagedata r:id="rId51" o:title=""/>
          </v:shape>
          <o:OLEObject Type="Embed" ProgID="Equation.DSMT4" ShapeID="_x0000_i1041" DrawAspect="Content" ObjectID="_1646840135" r:id="rId52"/>
        </w:object>
      </w:r>
    </w:p>
    <w:p w14:paraId="7E858A88" w14:textId="77777777" w:rsidR="00292D30" w:rsidRDefault="00292D30" w:rsidP="00292D3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4208973" w14:textId="77777777" w:rsidR="00292D30" w:rsidRPr="00034B6C" w:rsidRDefault="00292D30" w:rsidP="00292D3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Is Zoe correct?</w:t>
      </w:r>
    </w:p>
    <w:p w14:paraId="4F45FF55" w14:textId="77777777" w:rsidR="00292D30" w:rsidRDefault="00292D30" w:rsidP="00292D3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You must give a reason for your answer.</w:t>
      </w:r>
    </w:p>
    <w:p w14:paraId="4B6131B3" w14:textId="77777777" w:rsidR="00292D30" w:rsidRPr="00034B6C" w:rsidRDefault="00292D30" w:rsidP="00292D3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ABC875A" w14:textId="6642E276" w:rsidR="00292D30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5DA1740A" w14:textId="77777777" w:rsidR="00292D30" w:rsidRPr="00034B6C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ED9680" w14:textId="2EF6B1B1" w:rsidR="00292D30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56B3716F" w14:textId="77777777" w:rsidR="00292D30" w:rsidRPr="00034B6C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138D5C" w14:textId="77777777" w:rsidR="00292D30" w:rsidRPr="00034B6C" w:rsidRDefault="00292D30" w:rsidP="00292D3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222DAB0" w14:textId="49C05F56" w:rsidR="00292D30" w:rsidRDefault="00292D30" w:rsidP="00292D3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82122B"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9E0B1D8" w14:textId="77777777" w:rsidR="00E77450" w:rsidRDefault="00E77450" w:rsidP="00E774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57EA4C43" w14:textId="48C57E9C" w:rsidR="00F033CF" w:rsidRPr="00D01EE7" w:rsidRDefault="002657DE" w:rsidP="00B446EC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D01EE7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 w:rsidR="008F74B8" w:rsidRPr="00D01EE7">
        <w:rPr>
          <w:rFonts w:ascii="Times New Roman" w:hAnsi="Times New Roman"/>
          <w:b/>
          <w:bCs/>
          <w:sz w:val="24"/>
          <w:szCs w:val="24"/>
        </w:rPr>
        <w:t>19</w:t>
      </w:r>
    </w:p>
    <w:sectPr w:rsidR="00F033CF" w:rsidRPr="00D01EE7">
      <w:headerReference w:type="default" r:id="rId53"/>
      <w:footerReference w:type="default" r:id="rId5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FE0A82" w14:textId="77777777" w:rsidR="003D3024" w:rsidRDefault="003D3024" w:rsidP="00A32BB2">
      <w:pPr>
        <w:spacing w:after="0" w:line="240" w:lineRule="auto"/>
      </w:pPr>
      <w:r>
        <w:separator/>
      </w:r>
    </w:p>
  </w:endnote>
  <w:endnote w:type="continuationSeparator" w:id="0">
    <w:p w14:paraId="7E88935C" w14:textId="77777777" w:rsidR="003D3024" w:rsidRDefault="003D3024" w:rsidP="00A32B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3C0202" w14:textId="77777777" w:rsidR="00A32BB2" w:rsidRPr="00133D3D" w:rsidRDefault="00A32BB2" w:rsidP="005B4E04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7CC0241C" w14:textId="060395E7" w:rsidR="00A32BB2" w:rsidRPr="00133D3D" w:rsidRDefault="00A32BB2" w:rsidP="005B4E04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47871B" w14:textId="77777777" w:rsidR="003D3024" w:rsidRDefault="003D3024" w:rsidP="00A32BB2">
      <w:pPr>
        <w:spacing w:after="0" w:line="240" w:lineRule="auto"/>
      </w:pPr>
      <w:r>
        <w:separator/>
      </w:r>
    </w:p>
  </w:footnote>
  <w:footnote w:type="continuationSeparator" w:id="0">
    <w:p w14:paraId="62522D8F" w14:textId="77777777" w:rsidR="003D3024" w:rsidRDefault="003D3024" w:rsidP="00A32B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E4A8A3" w14:textId="4950FE8A" w:rsidR="00133D3D" w:rsidRPr="00133D3D" w:rsidRDefault="00D01EE7" w:rsidP="00133D3D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D01EE7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B77071">
      <w:rPr>
        <w:rFonts w:ascii="Times New Roman" w:hAnsi="Times New Roman"/>
        <w:b/>
        <w:bCs/>
        <w:sz w:val="24"/>
        <w:szCs w:val="24"/>
      </w:rPr>
      <w:t>What’s gone wro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2A8E"/>
    <w:rsid w:val="000459DC"/>
    <w:rsid w:val="000510BE"/>
    <w:rsid w:val="001322D9"/>
    <w:rsid w:val="00133D3D"/>
    <w:rsid w:val="00147974"/>
    <w:rsid w:val="001E0C42"/>
    <w:rsid w:val="00250433"/>
    <w:rsid w:val="002657DE"/>
    <w:rsid w:val="002772E7"/>
    <w:rsid w:val="00292D30"/>
    <w:rsid w:val="0029722D"/>
    <w:rsid w:val="003808D7"/>
    <w:rsid w:val="003C2794"/>
    <w:rsid w:val="003D3024"/>
    <w:rsid w:val="003E015F"/>
    <w:rsid w:val="0046605E"/>
    <w:rsid w:val="004865E1"/>
    <w:rsid w:val="004B44FB"/>
    <w:rsid w:val="004D4C15"/>
    <w:rsid w:val="0054556F"/>
    <w:rsid w:val="00553285"/>
    <w:rsid w:val="00583BB4"/>
    <w:rsid w:val="005942D9"/>
    <w:rsid w:val="005B4E04"/>
    <w:rsid w:val="005E4447"/>
    <w:rsid w:val="005F4647"/>
    <w:rsid w:val="00656366"/>
    <w:rsid w:val="006C09FE"/>
    <w:rsid w:val="006D46CB"/>
    <w:rsid w:val="00730BFA"/>
    <w:rsid w:val="00731206"/>
    <w:rsid w:val="00742F34"/>
    <w:rsid w:val="00753900"/>
    <w:rsid w:val="007B68C5"/>
    <w:rsid w:val="007E7E04"/>
    <w:rsid w:val="0082122B"/>
    <w:rsid w:val="008457C7"/>
    <w:rsid w:val="0084663A"/>
    <w:rsid w:val="00892EDE"/>
    <w:rsid w:val="008B2EFE"/>
    <w:rsid w:val="008C0DBE"/>
    <w:rsid w:val="008D0CF3"/>
    <w:rsid w:val="008D4249"/>
    <w:rsid w:val="008F74B8"/>
    <w:rsid w:val="009242E5"/>
    <w:rsid w:val="00934E96"/>
    <w:rsid w:val="00942A8E"/>
    <w:rsid w:val="009D2197"/>
    <w:rsid w:val="00A012AD"/>
    <w:rsid w:val="00A32BB2"/>
    <w:rsid w:val="00AB6545"/>
    <w:rsid w:val="00B0570C"/>
    <w:rsid w:val="00B12842"/>
    <w:rsid w:val="00B1462A"/>
    <w:rsid w:val="00B446EC"/>
    <w:rsid w:val="00B71E04"/>
    <w:rsid w:val="00B77071"/>
    <w:rsid w:val="00BA4FC3"/>
    <w:rsid w:val="00BC61B4"/>
    <w:rsid w:val="00CB7256"/>
    <w:rsid w:val="00CC5CBE"/>
    <w:rsid w:val="00D00047"/>
    <w:rsid w:val="00D01EE7"/>
    <w:rsid w:val="00E77450"/>
    <w:rsid w:val="00F033CF"/>
    <w:rsid w:val="00F64D0B"/>
    <w:rsid w:val="00F71E66"/>
    <w:rsid w:val="00F94143"/>
    <w:rsid w:val="00FB2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0C7A4F1A"/>
  <w15:chartTrackingRefBased/>
  <w15:docId w15:val="{5DD75821-4C0F-465C-9EE3-0FFCA4F0A9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61B4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32B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2BB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32B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2BB2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1E0C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uiPriority w:val="34"/>
    <w:qFormat/>
    <w:rsid w:val="00934E96"/>
    <w:pPr>
      <w:ind w:left="720"/>
      <w:contextualSpacing/>
    </w:pPr>
  </w:style>
  <w:style w:type="paragraph" w:customStyle="1" w:styleId="MediumGrid1-Accent22">
    <w:name w:val="Medium Grid 1 - Accent 22"/>
    <w:basedOn w:val="Normal"/>
    <w:qFormat/>
    <w:rsid w:val="00934E9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png"/><Relationship Id="rId26" Type="http://schemas.openxmlformats.org/officeDocument/2006/relationships/image" Target="media/image15.emf"/><Relationship Id="rId39" Type="http://schemas.openxmlformats.org/officeDocument/2006/relationships/oleObject" Target="embeddings/oleObject11.bin"/><Relationship Id="rId21" Type="http://schemas.openxmlformats.org/officeDocument/2006/relationships/image" Target="media/image10.png"/><Relationship Id="rId34" Type="http://schemas.openxmlformats.org/officeDocument/2006/relationships/image" Target="media/image19.emf"/><Relationship Id="rId42" Type="http://schemas.openxmlformats.org/officeDocument/2006/relationships/oleObject" Target="embeddings/oleObject12.bin"/><Relationship Id="rId47" Type="http://schemas.openxmlformats.org/officeDocument/2006/relationships/image" Target="media/image26.emf"/><Relationship Id="rId50" Type="http://schemas.openxmlformats.org/officeDocument/2006/relationships/oleObject" Target="embeddings/oleObject16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4.png"/><Relationship Id="rId33" Type="http://schemas.openxmlformats.org/officeDocument/2006/relationships/oleObject" Target="embeddings/oleObject8.bin"/><Relationship Id="rId38" Type="http://schemas.openxmlformats.org/officeDocument/2006/relationships/image" Target="media/image21.emf"/><Relationship Id="rId46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image" Target="media/image17.wmf"/><Relationship Id="rId41" Type="http://schemas.openxmlformats.org/officeDocument/2006/relationships/image" Target="media/image23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32" Type="http://schemas.openxmlformats.org/officeDocument/2006/relationships/image" Target="media/image18.e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png"/><Relationship Id="rId45" Type="http://schemas.openxmlformats.org/officeDocument/2006/relationships/image" Target="media/image25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2.emf"/><Relationship Id="rId28" Type="http://schemas.openxmlformats.org/officeDocument/2006/relationships/oleObject" Target="embeddings/oleObject5.bin"/><Relationship Id="rId36" Type="http://schemas.openxmlformats.org/officeDocument/2006/relationships/image" Target="media/image20.emf"/><Relationship Id="rId49" Type="http://schemas.openxmlformats.org/officeDocument/2006/relationships/image" Target="media/image27.emf"/><Relationship Id="rId10" Type="http://schemas.openxmlformats.org/officeDocument/2006/relationships/image" Target="media/image3.emf"/><Relationship Id="rId19" Type="http://schemas.openxmlformats.org/officeDocument/2006/relationships/image" Target="media/image9.e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image" Target="media/image11.emf"/><Relationship Id="rId27" Type="http://schemas.openxmlformats.org/officeDocument/2006/relationships/image" Target="media/image16.w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56" Type="http://schemas.openxmlformats.org/officeDocument/2006/relationships/theme" Target="theme/theme1.xml"/><Relationship Id="rId8" Type="http://schemas.openxmlformats.org/officeDocument/2006/relationships/image" Target="media/image1.tmp"/><Relationship Id="rId51" Type="http://schemas.openxmlformats.org/officeDocument/2006/relationships/image" Target="media/image28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E7976C-AB15-448D-B71C-6582DD32BF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2</Pages>
  <Words>1751</Words>
  <Characters>9984</Characters>
  <Application>Microsoft Office Word</Application>
  <DocSecurity>0</DocSecurity>
  <Lines>83</Lines>
  <Paragraphs>23</Paragraphs>
  <ScaleCrop>false</ScaleCrop>
  <Company/>
  <LinksUpToDate>false</LinksUpToDate>
  <CharactersWithSpaces>11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ith gallick</dc:creator>
  <cp:keywords/>
  <dc:description/>
  <cp:lastModifiedBy>keith gallick</cp:lastModifiedBy>
  <cp:revision>60</cp:revision>
  <dcterms:created xsi:type="dcterms:W3CDTF">2020-03-01T20:01:00Z</dcterms:created>
  <dcterms:modified xsi:type="dcterms:W3CDTF">2020-03-27T16:23:00Z</dcterms:modified>
</cp:coreProperties>
</file>